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02" r:id="rId2"/>
    <p:sldId id="303" r:id="rId3"/>
    <p:sldId id="342" r:id="rId4"/>
    <p:sldId id="369" r:id="rId5"/>
    <p:sldId id="343" r:id="rId6"/>
    <p:sldId id="377" r:id="rId7"/>
    <p:sldId id="345" r:id="rId8"/>
    <p:sldId id="346" r:id="rId9"/>
    <p:sldId id="367" r:id="rId10"/>
    <p:sldId id="348" r:id="rId11"/>
    <p:sldId id="371" r:id="rId12"/>
    <p:sldId id="349" r:id="rId13"/>
    <p:sldId id="378" r:id="rId14"/>
    <p:sldId id="350" r:id="rId15"/>
    <p:sldId id="352" r:id="rId16"/>
    <p:sldId id="351" r:id="rId17"/>
    <p:sldId id="353" r:id="rId18"/>
    <p:sldId id="354" r:id="rId19"/>
    <p:sldId id="374" r:id="rId20"/>
    <p:sldId id="373" r:id="rId21"/>
    <p:sldId id="376" r:id="rId22"/>
    <p:sldId id="375" r:id="rId23"/>
    <p:sldId id="379" r:id="rId24"/>
    <p:sldId id="382" r:id="rId25"/>
    <p:sldId id="380" r:id="rId26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0" autoAdjust="0"/>
    <p:restoredTop sz="94697" autoAdjust="0"/>
  </p:normalViewPr>
  <p:slideViewPr>
    <p:cSldViewPr snapToGrid="0" showGuides="1">
      <p:cViewPr>
        <p:scale>
          <a:sx n="125" d="100"/>
          <a:sy n="125" d="100"/>
        </p:scale>
        <p:origin x="-304" y="-168"/>
      </p:cViewPr>
      <p:guideLst>
        <p:guide orient="horz" pos="2159"/>
        <p:guide pos="288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3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expectlin</a:t>
            </a:r>
            <a:r>
              <a:rPr lang="en-US" dirty="0" smtClean="0"/>
              <a:t>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expectlin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expectlin</a:t>
            </a:r>
            <a:r>
              <a:rPr lang="en-US" dirty="0" smtClean="0"/>
              <a:t>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expectlin</a:t>
            </a:r>
            <a:r>
              <a:rPr lang="en-US" dirty="0" smtClean="0"/>
              <a:t>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expectlin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8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1435" y="1882469"/>
            <a:ext cx="8618124" cy="30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Linearity of</a:t>
            </a:r>
          </a:p>
          <a:p>
            <a:pPr algn="ctr"/>
            <a:r>
              <a:rPr lang="en-US" sz="7200" b="1" dirty="0" smtClean="0">
                <a:solidFill>
                  <a:schemeClr val="tx2"/>
                </a:solidFill>
                <a:latin typeface="Comic Sans MS" pitchFamily="66" charset="0"/>
              </a:rPr>
              <a:t>Expectation</a:t>
            </a:r>
            <a: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ranvarexpectlin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1719093" y="2730624"/>
            <a:ext cx="5686764" cy="162402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Notice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</a:rPr>
              <a:t>and</a:t>
            </a:r>
            <a:r>
              <a:rPr lang="en-US" sz="4800" baseline="-250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are</a:t>
            </a:r>
          </a:p>
          <a:p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independent!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52300" y="1154340"/>
            <a:ext cx="7414316" cy="231576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indicates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baseline="300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th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man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go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is hat </a:t>
            </a:r>
            <a:r>
              <a:rPr lang="en-US" sz="4800" i="0" dirty="0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eturned.</a:t>
            </a:r>
            <a:endParaRPr lang="en-US" sz="48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852300" y="1154340"/>
            <a:ext cx="7600820" cy="2273073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indicates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baseline="30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th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ma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go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is hat </a:t>
            </a:r>
            <a:r>
              <a:rPr lang="en-US" sz="4800" i="0" dirty="0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eturned. 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Even so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# hats r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turned]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 =</a:t>
            </a:r>
            <a:endParaRPr lang="en-US" sz="4800" b="1" dirty="0"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9920" y="3352800"/>
            <a:ext cx="52171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endParaRPr lang="en-US" sz="6000" i="0" dirty="0">
              <a:solidFill>
                <a:srgbClr val="000000"/>
              </a:solidFill>
              <a:latin typeface="Comic Sans MS" pitchFamily="66" charset="0"/>
            </a:endParaRP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6000" b="1" dirty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(1/n) </a:t>
            </a:r>
            <a:r>
              <a:rPr lang="en-US" sz="6000" b="1" dirty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FF00FF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794212"/>
              </p:ext>
            </p:extLst>
          </p:nvPr>
        </p:nvGraphicFramePr>
        <p:xfrm>
          <a:off x="885825" y="3157538"/>
          <a:ext cx="61277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1384300" imgH="292100" progId="Equation.DSMT4">
                  <p:embed/>
                </p:oleObj>
              </mc:Choice>
              <mc:Fallback>
                <p:oleObj name="Equation" r:id="rId4" imgW="1384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157538"/>
                        <a:ext cx="612775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921334"/>
              </p:ext>
            </p:extLst>
          </p:nvPr>
        </p:nvGraphicFramePr>
        <p:xfrm>
          <a:off x="904316" y="4012742"/>
          <a:ext cx="7188469" cy="1271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1651000" imgH="292100" progId="Equation.DSMT4">
                  <p:embed/>
                </p:oleObj>
              </mc:Choice>
              <mc:Fallback>
                <p:oleObj name="Equation" r:id="rId6" imgW="1651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4316" y="4012742"/>
                        <a:ext cx="7188469" cy="1271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5481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771960"/>
            <a:ext cx="8972831" cy="54538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800" i="0" dirty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771960"/>
            <a:ext cx="8972831" cy="54538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Still is </a:t>
            </a: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1 </a:t>
            </a:r>
            <a:r>
              <a:rPr lang="en-US" sz="4800" dirty="0" smtClean="0">
                <a:solidFill>
                  <a:srgbClr val="9B2894"/>
                </a:solidFill>
                <a:latin typeface="Comic Sans MS" pitchFamily="66" charset="0"/>
              </a:rPr>
              <a:t>by same reasoning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800" i="0" dirty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4530152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6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1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5686" y="1120934"/>
            <a:ext cx="8795306" cy="5355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  <a:sym typeface="Symbol" pitchFamily="18" charset="2"/>
              </a:rPr>
              <a:t>Now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5400" dirty="0" smtClean="0">
                <a:latin typeface="Comic Sans MS" pitchFamily="66" charset="0"/>
                <a:sym typeface="Symbol" pitchFamily="18" charset="2"/>
              </a:rPr>
              <a:t> indicates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5400" baseline="30000" dirty="0" err="1" smtClean="0">
                <a:latin typeface="Comic Sans MS" pitchFamily="66" charset="0"/>
                <a:sym typeface="Symbol" pitchFamily="18" charset="2"/>
              </a:rPr>
              <a:t>th</a:t>
            </a:r>
            <a:r>
              <a:rPr lang="en-US" sz="5400" dirty="0" smtClean="0">
                <a:latin typeface="Comic Sans MS" pitchFamily="66" charset="0"/>
                <a:sym typeface="Symbol" pitchFamily="18" charset="2"/>
              </a:rPr>
              <a:t> person got same dish</a:t>
            </a:r>
            <a:endParaRPr lang="en-US" sz="540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’s</a:t>
            </a:r>
            <a:r>
              <a:rPr lang="en-US" sz="5400" i="0" dirty="0" smtClean="0">
                <a:latin typeface="+mj-lt"/>
              </a:rPr>
              <a:t> are totally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5400" i="0" dirty="0" smtClean="0">
              <a:latin typeface="+mj-lt"/>
            </a:endParaRPr>
          </a:p>
          <a:p>
            <a:r>
              <a:rPr lang="en-US" sz="6000" dirty="0" smtClean="0"/>
              <a:t>— </a:t>
            </a:r>
            <a:r>
              <a:rPr lang="en-US" sz="6000" i="0" dirty="0" smtClean="0">
                <a:latin typeface="+mj-lt"/>
              </a:rPr>
              <a:t>all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6000" i="0" dirty="0" smtClean="0">
                <a:latin typeface="+mj-lt"/>
              </a:rPr>
              <a:t> or all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0</a:t>
            </a:r>
          </a:p>
          <a:p>
            <a:r>
              <a:rPr lang="en-US" sz="6000" dirty="0" smtClean="0">
                <a:latin typeface="Comic Sans MS"/>
                <a:cs typeface="Comic Sans MS"/>
              </a:rPr>
              <a:t>but </a:t>
            </a:r>
            <a:r>
              <a:rPr lang="en-US" sz="6000" dirty="0" smtClean="0">
                <a:solidFill>
                  <a:srgbClr val="9B2894"/>
                </a:solidFill>
                <a:latin typeface="+mj-lt"/>
              </a:rPr>
              <a:t>linearity still holds</a:t>
            </a:r>
          </a:p>
          <a:p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Expectation still </a:t>
            </a:r>
            <a:r>
              <a:rPr lang="en-US" sz="6000" dirty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6000" dirty="0" smtClean="0">
                <a:solidFill>
                  <a:srgbClr val="FF00FF"/>
                </a:solidFill>
                <a:latin typeface="Comic Sans MS" pitchFamily="66" charset="0"/>
              </a:rPr>
              <a:t>1</a:t>
            </a:r>
            <a:endParaRPr lang="en-US" sz="6000" i="0" dirty="0" smtClean="0">
              <a:solidFill>
                <a:schemeClr val="accent6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895822" y="225425"/>
            <a:ext cx="7813009" cy="1158082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Product of Expectations 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183241" y="1422347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solidFill>
                  <a:srgbClr val="9B2894"/>
                </a:solidFill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i="0" dirty="0" smtClean="0">
                <a:latin typeface="Comic Sans MS" pitchFamily="66" charset="0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Y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32775" name="Rectangle 5"/>
          <p:cNvSpPr>
            <a:spLocks noChangeArrowheads="1"/>
          </p:cNvSpPr>
          <p:nvPr/>
        </p:nvSpPr>
        <p:spPr bwMode="auto">
          <a:xfrm>
            <a:off x="449038" y="2751771"/>
            <a:ext cx="8001000" cy="15240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4759" y="4388666"/>
            <a:ext cx="81800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Comic Sans MS"/>
                <a:cs typeface="Comic Sans MS"/>
              </a:rPr>
              <a:t>proof by rearranging </a:t>
            </a:r>
            <a:r>
              <a:rPr lang="en-US" sz="4800" dirty="0" smtClean="0">
                <a:latin typeface="Comic Sans MS"/>
                <a:cs typeface="Comic Sans MS"/>
              </a:rPr>
              <a:t>term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n the defining sum again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316280"/>
            <a:ext cx="8274037" cy="224676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895822" y="225425"/>
            <a:ext cx="7813009" cy="1158082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Product of Expectations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8751" y="2097943"/>
            <a:ext cx="18292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(</a:t>
            </a:r>
            <a:r>
              <a:rPr lang="en-US" sz="4000" dirty="0" err="1" smtClean="0">
                <a:latin typeface="Comic Sans MS"/>
                <a:cs typeface="Comic Sans MS"/>
              </a:rPr>
              <a:t>indep</a:t>
            </a:r>
            <a:r>
              <a:rPr lang="en-US" sz="4000" dirty="0" smtClean="0">
                <a:latin typeface="Comic Sans MS"/>
                <a:cs typeface="Comic Sans MS"/>
              </a:rPr>
              <a:t>)</a:t>
            </a:r>
            <a:endParaRPr lang="en-US" sz="40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5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316280"/>
            <a:ext cx="8274037" cy="224676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err="1" smtClean="0">
                <a:solidFill>
                  <a:srgbClr val="9B2894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</a:t>
            </a:r>
            <a:r>
              <a:rPr lang="en-US" sz="4000" i="0" dirty="0" err="1" smtClean="0">
                <a:solidFill>
                  <a:srgbClr val="9B2894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Y=y]</a:t>
            </a:r>
            <a:endParaRPr lang="en-US" sz="4000" i="0" dirty="0">
              <a:solidFill>
                <a:srgbClr val="9B2894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895822" y="225425"/>
            <a:ext cx="7813009" cy="1158082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Product of Expectations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8751" y="2097943"/>
            <a:ext cx="18292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(</a:t>
            </a:r>
            <a:r>
              <a:rPr lang="en-US" sz="4000" dirty="0" err="1" smtClean="0">
                <a:latin typeface="Comic Sans MS"/>
                <a:cs typeface="Comic Sans MS"/>
              </a:rPr>
              <a:t>indep</a:t>
            </a:r>
            <a:r>
              <a:rPr lang="en-US" sz="4000" dirty="0" smtClean="0">
                <a:latin typeface="Comic Sans MS"/>
                <a:cs typeface="Comic Sans MS"/>
              </a:rPr>
              <a:t>)</a:t>
            </a:r>
            <a:endParaRPr lang="en-US" sz="4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860911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ranvarexpectlin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316280"/>
            <a:ext cx="8274037" cy="301621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]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9B2894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Y=y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)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895822" y="225425"/>
            <a:ext cx="7813009" cy="1158082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Product of Expectations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8751" y="2097943"/>
            <a:ext cx="18292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(</a:t>
            </a:r>
            <a:r>
              <a:rPr lang="en-US" sz="4000" dirty="0" err="1" smtClean="0">
                <a:latin typeface="Comic Sans MS"/>
                <a:cs typeface="Comic Sans MS"/>
              </a:rPr>
              <a:t>indep</a:t>
            </a:r>
            <a:r>
              <a:rPr lang="en-US" sz="4000" dirty="0" smtClean="0">
                <a:latin typeface="Comic Sans MS"/>
                <a:cs typeface="Comic Sans MS"/>
              </a:rPr>
              <a:t>)</a:t>
            </a:r>
            <a:endParaRPr lang="en-US" sz="4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88102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316280"/>
            <a:ext cx="8274037" cy="4555093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]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] 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 x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9B2894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X=x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= (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 x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9B2894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X=x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]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= 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E[X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895822" y="225425"/>
            <a:ext cx="7813009" cy="1158082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Product of Expectations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8751" y="2097943"/>
            <a:ext cx="18292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(</a:t>
            </a:r>
            <a:r>
              <a:rPr lang="en-US" sz="4000" dirty="0" err="1" smtClean="0">
                <a:latin typeface="Comic Sans MS"/>
                <a:cs typeface="Comic Sans MS"/>
              </a:rPr>
              <a:t>indep</a:t>
            </a:r>
            <a:r>
              <a:rPr lang="en-US" sz="4000" dirty="0" smtClean="0">
                <a:latin typeface="Comic Sans MS"/>
                <a:cs typeface="Comic Sans MS"/>
              </a:rPr>
              <a:t>)</a:t>
            </a:r>
            <a:endParaRPr lang="en-US" sz="4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91053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316280"/>
            <a:ext cx="8274037" cy="4555093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]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4000" i="0" dirty="0" smtClean="0">
                <a:solidFill>
                  <a:srgbClr val="3333FF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3333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3333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Y=y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= 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]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9" name="Rectangle 8"/>
          <p:cNvSpPr/>
          <p:nvPr/>
        </p:nvSpPr>
        <p:spPr bwMode="auto">
          <a:xfrm>
            <a:off x="457200" y="1341180"/>
            <a:ext cx="1524000" cy="762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074540" y="5151180"/>
            <a:ext cx="2667000" cy="762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895822" y="225425"/>
            <a:ext cx="7813009" cy="1158082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Product of Expectations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8751" y="2097943"/>
            <a:ext cx="18292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(</a:t>
            </a:r>
            <a:r>
              <a:rPr lang="en-US" sz="4000" dirty="0" err="1" smtClean="0">
                <a:latin typeface="Comic Sans MS"/>
                <a:cs typeface="Comic Sans MS"/>
              </a:rPr>
              <a:t>indep</a:t>
            </a:r>
            <a:r>
              <a:rPr lang="en-US" sz="4000" dirty="0" smtClean="0">
                <a:latin typeface="Comic Sans MS"/>
                <a:cs typeface="Comic Sans MS"/>
              </a:rPr>
              <a:t>)</a:t>
            </a:r>
            <a:endParaRPr lang="en-US" sz="4000" dirty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99780" y="5273204"/>
            <a:ext cx="189487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6600"/>
                </a:solidFill>
                <a:latin typeface="Comic Sans MS"/>
                <a:cs typeface="Comic Sans MS"/>
              </a:rPr>
              <a:t>QED</a:t>
            </a:r>
            <a:endParaRPr lang="en-US" sz="6000" dirty="0">
              <a:solidFill>
                <a:srgbClr val="0066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193829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und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varexpectlin.</a:t>
            </a:r>
            <a:fld id="{7886A709-CED2-48A3-8616-B2655C008EC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37085" y="1031961"/>
            <a:ext cx="8146506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Don’t assume product rul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without independence.</a:t>
            </a:r>
          </a:p>
          <a:p>
            <a:r>
              <a:rPr lang="en-US" sz="36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Say </a:t>
            </a:r>
            <a:r>
              <a:rPr lang="en-US" sz="4800" dirty="0" smtClean="0">
                <a:solidFill>
                  <a:srgbClr val="3333FF"/>
                </a:solidFill>
                <a:latin typeface="Comic Sans MS"/>
                <a:cs typeface="Comic Sans MS"/>
              </a:rPr>
              <a:t>X</a:t>
            </a:r>
            <a:r>
              <a:rPr lang="en-US" sz="4800" dirty="0" smtClean="0">
                <a:latin typeface="Comic Sans MS"/>
                <a:cs typeface="Comic Sans MS"/>
              </a:rPr>
              <a:t> takes positiv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d negative values with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equal probability.  So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607173"/>
              </p:ext>
            </p:extLst>
          </p:nvPr>
        </p:nvGraphicFramePr>
        <p:xfrm>
          <a:off x="2319483" y="4946718"/>
          <a:ext cx="3094882" cy="105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04" name="Equation" r:id="rId3" imgW="635000" imgH="215900" progId="Equation.DSMT4">
                  <p:embed/>
                </p:oleObj>
              </mc:Choice>
              <mc:Fallback>
                <p:oleObj name="Equation" r:id="rId3" imgW="635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9483" y="4946718"/>
                        <a:ext cx="3094882" cy="1052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238079"/>
              </p:ext>
            </p:extLst>
          </p:nvPr>
        </p:nvGraphicFramePr>
        <p:xfrm>
          <a:off x="5620650" y="4744577"/>
          <a:ext cx="2605511" cy="118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05" name="Equation" r:id="rId5" imgW="558800" imgH="254000" progId="Equation.DSMT4">
                  <p:embed/>
                </p:oleObj>
              </mc:Choice>
              <mc:Fallback>
                <p:oleObj name="Equation" r:id="rId5" imgW="558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0650" y="4744577"/>
                        <a:ext cx="2605511" cy="1186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028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und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varexpectlin.</a:t>
            </a:r>
            <a:fld id="{7886A709-CED2-48A3-8616-B2655C008ECB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37085" y="1031961"/>
            <a:ext cx="8146506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Don’t assume product rul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without independence.</a:t>
            </a:r>
          </a:p>
          <a:p>
            <a:r>
              <a:rPr lang="en-US" sz="36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Say </a:t>
            </a:r>
            <a:r>
              <a:rPr lang="en-US" sz="4800" dirty="0" smtClean="0">
                <a:solidFill>
                  <a:srgbClr val="3333FF"/>
                </a:solidFill>
                <a:latin typeface="Comic Sans MS"/>
                <a:cs typeface="Comic Sans MS"/>
              </a:rPr>
              <a:t>X</a:t>
            </a:r>
            <a:r>
              <a:rPr lang="en-US" sz="4800" dirty="0" smtClean="0">
                <a:latin typeface="Comic Sans MS"/>
                <a:cs typeface="Comic Sans MS"/>
              </a:rPr>
              <a:t> takes positiv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d negative values with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equal probability.  So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417071"/>
              </p:ext>
            </p:extLst>
          </p:nvPr>
        </p:nvGraphicFramePr>
        <p:xfrm>
          <a:off x="5620650" y="4744577"/>
          <a:ext cx="2605511" cy="118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6" name="Equation" r:id="rId3" imgW="558800" imgH="254000" progId="Equation.DSMT4">
                  <p:embed/>
                </p:oleObj>
              </mc:Choice>
              <mc:Fallback>
                <p:oleObj name="Equation" r:id="rId3" imgW="558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0650" y="4744577"/>
                        <a:ext cx="2605511" cy="1186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402570"/>
              </p:ext>
            </p:extLst>
          </p:nvPr>
        </p:nvGraphicFramePr>
        <p:xfrm>
          <a:off x="447898" y="4946873"/>
          <a:ext cx="4952464" cy="1052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7" name="Equation" r:id="rId5" imgW="1016000" imgH="215900" progId="Equation.DSMT4">
                  <p:embed/>
                </p:oleObj>
              </mc:Choice>
              <mc:Fallback>
                <p:oleObj name="Equation" r:id="rId5" imgW="1016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898" y="4946873"/>
                        <a:ext cx="4952464" cy="1052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997965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700" y="225425"/>
            <a:ext cx="7270750" cy="684213"/>
          </a:xfrm>
        </p:spPr>
        <p:txBody>
          <a:bodyPr/>
          <a:lstStyle/>
          <a:p>
            <a:r>
              <a:rPr lang="en-US" dirty="0" smtClean="0"/>
              <a:t>Blund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varexpectlin.</a:t>
            </a:r>
            <a:fld id="{7886A709-CED2-48A3-8616-B2655C008ECB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3055" y="1043301"/>
            <a:ext cx="852378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Don’t assume a reciprocal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expectation rule.  In general,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14461"/>
              </p:ext>
            </p:extLst>
          </p:nvPr>
        </p:nvGraphicFramePr>
        <p:xfrm>
          <a:off x="2244201" y="2542876"/>
          <a:ext cx="4400830" cy="267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21" name="Equation" r:id="rId3" imgW="876300" imgH="533400" progId="Equation.DSMT4">
                  <p:embed/>
                </p:oleObj>
              </mc:Choice>
              <mc:Fallback>
                <p:oleObj name="Equation" r:id="rId3" imgW="876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4201" y="2542876"/>
                        <a:ext cx="4400830" cy="2678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5009" y="5341251"/>
            <a:ext cx="69443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even with independence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003953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04616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676960"/>
            <a:ext cx="6705600" cy="25908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620" y="5255661"/>
            <a:ext cx="85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9B2894"/>
                </a:solidFill>
                <a:latin typeface="Comic Sans MS"/>
                <a:cs typeface="Comic Sans MS"/>
              </a:rPr>
              <a:t>even if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9B2894"/>
                </a:solidFill>
                <a:latin typeface="Comic Sans MS"/>
                <a:cs typeface="Comic Sans MS"/>
              </a:rPr>
              <a:t>are dependent</a:t>
            </a:r>
            <a:endParaRPr lang="en-US" sz="5400" dirty="0">
              <a:solidFill>
                <a:srgbClr val="9B2894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04616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2063" y="4785577"/>
            <a:ext cx="804471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Comic Sans MS"/>
                <a:cs typeface="Comic Sans MS"/>
              </a:rPr>
              <a:t>proof by rearranging </a:t>
            </a:r>
            <a:r>
              <a:rPr lang="en-US" sz="4800" dirty="0" smtClean="0">
                <a:latin typeface="Comic Sans MS"/>
                <a:cs typeface="Comic Sans MS"/>
              </a:rPr>
              <a:t>term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n the defining sum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460749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599" y="1417524"/>
            <a:ext cx="8820431" cy="3908762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bB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5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5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5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5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b="1" i="0" dirty="0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5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)+b(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i="0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594665" y="5420627"/>
            <a:ext cx="189487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6600"/>
                </a:solidFill>
                <a:latin typeface="Comic Sans MS"/>
                <a:cs typeface="Comic Sans MS"/>
              </a:rPr>
              <a:t>QED</a:t>
            </a:r>
            <a:endParaRPr lang="en-US" sz="6000" dirty="0">
              <a:solidFill>
                <a:srgbClr val="0066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324" y="1276584"/>
            <a:ext cx="7994438" cy="4949199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] ::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]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0</a:t>
            </a:r>
            <a:r>
              <a:rPr lang="en-US" sz="6000" dirty="0" smtClean="0"/>
              <a:t>]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]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]</a:t>
            </a:r>
          </a:p>
          <a:p>
            <a:pPr>
              <a:buNone/>
            </a:pPr>
            <a:r>
              <a:rPr lang="en-US" sz="6000" dirty="0" smtClean="0"/>
              <a:t>        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86558" y="152399"/>
            <a:ext cx="8001000" cy="1108193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  <a:r>
              <a:rPr lang="en-US" sz="4400" baseline="-25000" dirty="0" smtClean="0">
                <a:solidFill>
                  <a:srgbClr val="0000FF"/>
                </a:solidFill>
              </a:rPr>
              <a:t>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36223" y="1281085"/>
            <a:ext cx="5108221" cy="4534371"/>
            <a:chOff x="536223" y="1326445"/>
            <a:chExt cx="5108221" cy="4534371"/>
          </a:xfrm>
        </p:grpSpPr>
        <p:sp>
          <p:nvSpPr>
            <p:cNvPr id="6" name="Rectangle 5"/>
            <p:cNvSpPr/>
            <p:nvPr/>
          </p:nvSpPr>
          <p:spPr bwMode="auto">
            <a:xfrm>
              <a:off x="2541271" y="4608404"/>
              <a:ext cx="3103173" cy="1252412"/>
            </a:xfrm>
            <a:prstGeom prst="rect">
              <a:avLst/>
            </a:prstGeom>
            <a:noFill/>
            <a:ln w="3492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536223" y="1326445"/>
              <a:ext cx="2186414" cy="1194740"/>
            </a:xfrm>
            <a:prstGeom prst="rect">
              <a:avLst/>
            </a:prstGeom>
            <a:noFill/>
            <a:ln w="3492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215819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767698"/>
              </p:ext>
            </p:extLst>
          </p:nvPr>
        </p:nvGraphicFramePr>
        <p:xfrm>
          <a:off x="795586" y="3335602"/>
          <a:ext cx="7533778" cy="134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80" name="Equation" r:id="rId4" imgW="1701800" imgH="304800" progId="Equation.DSMT4">
                  <p:embed/>
                </p:oleObj>
              </mc:Choice>
              <mc:Fallback>
                <p:oleObj name="Equation" r:id="rId4" imgW="17018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86" y="3335602"/>
                        <a:ext cx="7533778" cy="134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58701" y="112020"/>
            <a:ext cx="7756312" cy="1022006"/>
          </a:xfrm>
        </p:spPr>
        <p:txBody>
          <a:bodyPr/>
          <a:lstStyle/>
          <a:p>
            <a:pPr algn="l" eaLnBrk="1" hangingPunct="1"/>
            <a:r>
              <a:rPr lang="en-US" sz="4400" dirty="0" smtClean="0">
                <a:solidFill>
                  <a:schemeClr val="tx1"/>
                </a:solidFill>
              </a:rPr>
              <a:t>Expected #Heads in </a:t>
            </a:r>
            <a:r>
              <a:rPr lang="en-US" sz="4400" dirty="0" smtClean="0">
                <a:solidFill>
                  <a:srgbClr val="3333FF"/>
                </a:solidFill>
              </a:rPr>
              <a:t>n</a:t>
            </a:r>
            <a:r>
              <a:rPr lang="en-US" sz="4400" dirty="0" smtClean="0">
                <a:solidFill>
                  <a:schemeClr val="tx1"/>
                </a:solidFill>
              </a:rPr>
              <a:t> Flip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93879" y="1159793"/>
            <a:ext cx="657676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60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smtClean="0">
                <a:latin typeface="+mj-lt"/>
              </a:rPr>
              <a:t> is indicator for</a:t>
            </a:r>
          </a:p>
          <a:p>
            <a:r>
              <a:rPr lang="en-US" sz="60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6000" i="0" dirty="0" smtClean="0">
                <a:latin typeface="+mj-lt"/>
              </a:rPr>
              <a:t> on </a:t>
            </a:r>
            <a:r>
              <a:rPr lang="en-US" sz="60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baseline="30000" dirty="0" err="1" smtClean="0">
                <a:latin typeface="+mj-lt"/>
              </a:rPr>
              <a:t>th</a:t>
            </a:r>
            <a:r>
              <a:rPr lang="en-US" sz="6000" i="0" dirty="0" smtClean="0">
                <a:latin typeface="+mj-lt"/>
              </a:rPr>
              <a:t> flip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91864"/>
              </p:ext>
            </p:extLst>
          </p:nvPr>
        </p:nvGraphicFramePr>
        <p:xfrm>
          <a:off x="382588" y="1397000"/>
          <a:ext cx="83788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97" name="Equation" r:id="rId4" imgW="2095500" imgH="330200" progId="Equation.DSMT4">
                  <p:embed/>
                </p:oleObj>
              </mc:Choice>
              <mc:Fallback>
                <p:oleObj name="Equation" r:id="rId4" imgW="20955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1397000"/>
                        <a:ext cx="8378825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76864"/>
              </p:ext>
            </p:extLst>
          </p:nvPr>
        </p:nvGraphicFramePr>
        <p:xfrm>
          <a:off x="570788" y="4759547"/>
          <a:ext cx="57753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98" name="Equation" r:id="rId6" imgW="1295400" imgH="241300" progId="Equation.DSMT4">
                  <p:embed/>
                </p:oleObj>
              </mc:Choice>
              <mc:Fallback>
                <p:oleObj name="Equation" r:id="rId6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0788" y="4759547"/>
                        <a:ext cx="5775325" cy="107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55090"/>
              </p:ext>
            </p:extLst>
          </p:nvPr>
        </p:nvGraphicFramePr>
        <p:xfrm>
          <a:off x="559235" y="3427413"/>
          <a:ext cx="8049235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99" name="Equation" r:id="rId8" imgW="1828800" imgH="292100" progId="Equation.DSMT4">
                  <p:embed/>
                </p:oleObj>
              </mc:Choice>
              <mc:Fallback>
                <p:oleObj name="Equation" r:id="rId8" imgW="1828800" imgH="292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35" y="3427413"/>
                        <a:ext cx="8049235" cy="1284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227561" y="1371599"/>
            <a:ext cx="3174329" cy="1361395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297962" y="4724862"/>
            <a:ext cx="1120274" cy="1069992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66700" y="990435"/>
            <a:ext cx="8877300" cy="4728674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men each check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their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ats get scrambled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so</a:t>
            </a:r>
          </a:p>
          <a:p>
            <a:pPr algn="ctr"/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baseline="300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th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man 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gets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own hat back]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1/n </a:t>
            </a:r>
            <a:endParaRPr lang="en-US" sz="48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men do we expect will get their hat back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4925" algn="ctr">
          <a:solidFill>
            <a:srgbClr val="FF00FF"/>
          </a:solidFill>
          <a:prstDash val="sysDash"/>
          <a:round/>
          <a:headEnd/>
          <a:tailEnd type="arrow" w="lg" len="lg"/>
        </a:ln>
      </a:spPr>
      <a:bodyPr/>
      <a:lstStyle>
        <a:defPPr>
          <a:defRPr/>
        </a:defPPr>
      </a:lst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07</TotalTime>
  <Words>1175</Words>
  <Application>Microsoft Macintosh PowerPoint</Application>
  <PresentationFormat>On-screen Show (4:3)</PresentationFormat>
  <Paragraphs>183</Paragraphs>
  <Slides>25</Slides>
  <Notes>22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Default Design</vt:lpstr>
      <vt:lpstr>Equation</vt:lpstr>
      <vt:lpstr>PowerPoint Presentation</vt:lpstr>
      <vt:lpstr>Prediction is difficult, especially of the future</vt:lpstr>
      <vt:lpstr>Linearity of Expectation</vt:lpstr>
      <vt:lpstr>Linearity of Expectation</vt:lpstr>
      <vt:lpstr>Linearity of Expectation</vt:lpstr>
      <vt:lpstr>Expectation of indicator IA</vt:lpstr>
      <vt:lpstr>Expected #Heads in n Flips</vt:lpstr>
      <vt:lpstr>Expected #Heads</vt:lpstr>
      <vt:lpstr>Expected #hats returned </vt:lpstr>
      <vt:lpstr>Expected #hats returned </vt:lpstr>
      <vt:lpstr>Expected #hats returned </vt:lpstr>
      <vt:lpstr>Chinese Banquet</vt:lpstr>
      <vt:lpstr>Chinese Banquet</vt:lpstr>
      <vt:lpstr>Chinese Banquet</vt:lpstr>
      <vt:lpstr>Chinese Banquet</vt:lpstr>
      <vt:lpstr>Chinese Banquet</vt:lpstr>
      <vt:lpstr>Independent Product of Expectations </vt:lpstr>
      <vt:lpstr>Independent Product of Expectations </vt:lpstr>
      <vt:lpstr>Independent Product of Expectations </vt:lpstr>
      <vt:lpstr>Independent Product of Expectations </vt:lpstr>
      <vt:lpstr>Independent Product of Expectations </vt:lpstr>
      <vt:lpstr>Independent Product of Expectations </vt:lpstr>
      <vt:lpstr>Blunders</vt:lpstr>
      <vt:lpstr>Blunders</vt:lpstr>
      <vt:lpstr>Blunder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44</cp:revision>
  <cp:lastPrinted>2012-05-02T03:20:05Z</cp:lastPrinted>
  <dcterms:created xsi:type="dcterms:W3CDTF">2011-04-29T18:28:36Z</dcterms:created>
  <dcterms:modified xsi:type="dcterms:W3CDTF">2013-05-08T01:09:41Z</dcterms:modified>
</cp:coreProperties>
</file>